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fac79af153244045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handoutMasterIdLst>
    <p:handoutMasterId r:id="rId15"/>
  </p:handoutMasterIdLst>
  <p:sldIdLst>
    <p:sldId id="290" r:id="rId2"/>
    <p:sldId id="279" r:id="rId3"/>
    <p:sldId id="280" r:id="rId4"/>
    <p:sldId id="282" r:id="rId5"/>
    <p:sldId id="296" r:id="rId6"/>
    <p:sldId id="283" r:id="rId7"/>
    <p:sldId id="284" r:id="rId8"/>
    <p:sldId id="285" r:id="rId9"/>
    <p:sldId id="286" r:id="rId10"/>
    <p:sldId id="288" r:id="rId11"/>
    <p:sldId id="291" r:id="rId12"/>
    <p:sldId id="289" r:id="rId13"/>
  </p:sldIdLst>
  <p:sldSz cx="9144000" cy="6858000" type="screen4x3"/>
  <p:notesSz cx="6735763" cy="9869488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8">
          <p15:clr>
            <a:srgbClr val="A4A3A4"/>
          </p15:clr>
        </p15:guide>
        <p15:guide id="2" pos="212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ê Minh Đăng" initials="LMĐ" lastIdx="2" clrIdx="0">
    <p:extLst>
      <p:ext uri="{19B8F6BF-5375-455C-9EA6-DF929625EA0E}">
        <p15:presenceInfo xmlns:p15="http://schemas.microsoft.com/office/powerpoint/2012/main" userId="Lê Minh Đăn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759" autoAdjust="0"/>
  </p:normalViewPr>
  <p:slideViewPr>
    <p:cSldViewPr snapToGrid="0">
      <p:cViewPr varScale="1">
        <p:scale>
          <a:sx n="70" d="100"/>
          <a:sy n="70" d="100"/>
        </p:scale>
        <p:origin x="138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4" d="100"/>
          <a:sy n="54" d="100"/>
        </p:scale>
        <p:origin x="-2694" y="-108"/>
      </p:cViewPr>
      <p:guideLst>
        <p:guide orient="horz" pos="3108"/>
        <p:guide pos="212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Notes Placeholder 8"/>
          <p:cNvSpPr>
            <a:spLocks noGrp="1"/>
          </p:cNvSpPr>
          <p:nvPr>
            <p:ph type="body" sz="quarter" idx="3"/>
          </p:nvPr>
        </p:nvSpPr>
        <p:spPr>
          <a:xfrm>
            <a:off x="673100" y="4687888"/>
            <a:ext cx="5389563" cy="44418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10" name="Slide Image Placeholder 9"/>
          <p:cNvSpPr>
            <a:spLocks noGrp="1" noRot="1" noChangeAspect="1"/>
          </p:cNvSpPr>
          <p:nvPr>
            <p:ph type="sldImg" idx="2"/>
          </p:nvPr>
        </p:nvSpPr>
        <p:spPr>
          <a:xfrm>
            <a:off x="900113" y="739775"/>
            <a:ext cx="4935537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73410121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0113" y="739775"/>
            <a:ext cx="4935537" cy="370205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73577" y="4688007"/>
            <a:ext cx="5388610" cy="444127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3815373" y="0"/>
            <a:ext cx="2918831" cy="493474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6135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ấm &amp; sửa kiểu phụ đề của Bản chín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722967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ề và Văn bản Dọ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88082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ề Dọc và Văn bả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42765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03393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3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72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330739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55377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745798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40089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13383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666678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ấm để sửa kiểu văn bản Bản cá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547320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ấm để sửa kiểu văn bản Bản cái</a:t>
            </a:r>
          </a:p>
          <a:p>
            <a:pPr lvl="1"/>
            <a:r>
              <a:rPr lang="vi-VN"/>
              <a:t>Mức hai</a:t>
            </a:r>
          </a:p>
          <a:p>
            <a:pPr lvl="2"/>
            <a:r>
              <a:rPr lang="vi-VN"/>
              <a:t>Mức ba</a:t>
            </a:r>
          </a:p>
          <a:p>
            <a:pPr lvl="3"/>
            <a:r>
              <a:rPr lang="vi-VN"/>
              <a:t>Mức bốn</a:t>
            </a:r>
          </a:p>
          <a:p>
            <a:pPr lvl="4"/>
            <a:r>
              <a:rPr lang="vi-VN"/>
              <a:t>Mứ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9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7060A3-8747-4477-88D7-F4E130D4D656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48016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jpeg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7.png"/><Relationship Id="rId5" Type="http://schemas.openxmlformats.org/officeDocument/2006/relationships/image" Target="../media/image3.png"/><Relationship Id="rId10" Type="http://schemas.openxmlformats.org/officeDocument/2006/relationships/image" Target="../media/image2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77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9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0.e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1.emf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1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6.wmf"/><Relationship Id="rId3" Type="http://schemas.openxmlformats.org/officeDocument/2006/relationships/audio" Target="../media/audio1.wav"/><Relationship Id="rId7" Type="http://schemas.openxmlformats.org/officeDocument/2006/relationships/image" Target="../media/image21.wmf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27.emf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8.jpeg"/><Relationship Id="rId4" Type="http://schemas.openxmlformats.org/officeDocument/2006/relationships/image" Target="../media/image17.png"/><Relationship Id="rId9" Type="http://schemas.openxmlformats.org/officeDocument/2006/relationships/image" Target="../media/image22.wmf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2.emf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1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5" name="Picture 3" descr="D:\THCS Viet Hung\tia phan giac cua mot goc\New folder\5e8e9d10e259a7233296e663 (1)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77350" cy="6981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459009" y="3718411"/>
            <a:ext cx="644434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GIÁO </a:t>
            </a:r>
            <a:r>
              <a:rPr lang="en-US" altLang="zh-CN" sz="2400" b="1" err="1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VIÊN</a:t>
            </a:r>
            <a:r>
              <a:rPr lang="en-US" altLang="zh-CN" sz="2400" b="1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:</a:t>
            </a:r>
            <a:r>
              <a:rPr lang="vi-VN" altLang="zh-CN" sz="2400" b="1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HOÀNG THU TRANG</a:t>
            </a:r>
            <a:endParaRPr lang="en-US" altLang="zh-CN" sz="2400" b="1" dirty="0"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810304" y="4590729"/>
            <a:ext cx="218362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LỚP</a:t>
            </a:r>
            <a:r>
              <a:rPr lang="en-US" altLang="zh-CN" sz="2400" b="1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:</a:t>
            </a:r>
            <a:r>
              <a:rPr lang="vi-VN" altLang="zh-CN" sz="2400" b="1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9A1</a:t>
            </a:r>
            <a:endParaRPr lang="en-US" altLang="zh-CN" sz="2400" b="1" dirty="0"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46" name="Date Placeholder 4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1</a:t>
            </a:fld>
            <a:endParaRPr lang="vi-VN"/>
          </a:p>
        </p:txBody>
      </p:sp>
      <p:sp>
        <p:nvSpPr>
          <p:cNvPr id="52" name="TextBox 51"/>
          <p:cNvSpPr txBox="1"/>
          <p:nvPr/>
        </p:nvSpPr>
        <p:spPr>
          <a:xfrm>
            <a:off x="1992573" y="1542130"/>
            <a:ext cx="5377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TRƯỜNG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THCS</a:t>
            </a:r>
            <a:r>
              <a:rPr lang="vi-VN" sz="2400" b="1" smtClean="0">
                <a:latin typeface="Times New Roman" pitchFamily="18" charset="0"/>
                <a:cs typeface="Times New Roman" pitchFamily="18" charset="0"/>
              </a:rPr>
              <a:t> LÊ QUÝ ĐÔN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645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87401" y="647334"/>
            <a:ext cx="8080829" cy="37712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ƯỚNG DẪN HỌC Ở NHÀ: </a:t>
            </a:r>
            <a:endParaRPr lang="vi-VN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a,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6, 17, 24 SGK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“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”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GK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?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85 SGK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endParaRPr lang="vi-VN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1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981885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5701845"/>
          </a:xfrm>
        </p:spPr>
        <p:txBody>
          <a:bodyPr/>
          <a:lstStyle/>
          <a:p>
            <a:endParaRPr lang="vi-VN" dirty="0"/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508002" y="609601"/>
            <a:ext cx="8142514" cy="5558970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11</a:t>
            </a:fld>
            <a:endParaRPr lang="vi-VN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5602" y="477152"/>
            <a:ext cx="83947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4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4 SGK:</a:t>
            </a:r>
          </a:p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endParaRPr lang="vi-VN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7752" y="1422403"/>
          <a:ext cx="2725441" cy="751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2031840" imgH="482400" progId="Equation.DSMT4">
                  <p:embed/>
                </p:oleObj>
              </mc:Choice>
              <mc:Fallback>
                <p:oleObj name="Equation" r:id="rId3" imgW="203184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52" y="1422403"/>
                        <a:ext cx="2725441" cy="7513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8000" y="2226100"/>
            <a:ext cx="839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830004"/>
              </p:ext>
            </p:extLst>
          </p:nvPr>
        </p:nvGraphicFramePr>
        <p:xfrm>
          <a:off x="1630163" y="2278743"/>
          <a:ext cx="3957865" cy="391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2019240" imgH="228600" progId="Equation.DSMT4">
                  <p:embed/>
                </p:oleObj>
              </mc:Choice>
              <mc:Fallback>
                <p:oleObj name="Equation" r:id="rId5" imgW="20192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163" y="2278743"/>
                        <a:ext cx="3957865" cy="3918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498743" y="2639339"/>
          <a:ext cx="35845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7" imgW="1828800" imgH="228600" progId="Equation.DSMT4">
                  <p:embed/>
                </p:oleObj>
              </mc:Choice>
              <mc:Fallback>
                <p:oleObj name="Equation" r:id="rId7" imgW="18288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743" y="2639339"/>
                        <a:ext cx="35845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446211" y="3000600"/>
          <a:ext cx="3733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9" imgW="1904760" imgH="228600" progId="Equation.DSMT4">
                  <p:embed/>
                </p:oleObj>
              </mc:Choice>
              <mc:Fallback>
                <p:oleObj name="Equation" r:id="rId9" imgW="19047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1" y="3000600"/>
                        <a:ext cx="37338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1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097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2" name="Picture 10" descr="D:\THCS Viet Hung\tia phan giac cua mot goc\New folder\hinh-nen-powerpoint-cho-giao-vien-3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1"/>
            <a:ext cx="9381995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0" name="Picture 8" descr="D:\THCS Viet Hung\tia phan giac cua mot goc\New folder\cau-hoi-gem-riverside-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4971" y="2226554"/>
            <a:ext cx="3649033" cy="2189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98151" y="917574"/>
                <a:ext cx="7243319" cy="963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một số có ba chữ số dạng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b="1" i="1">
                            <a:latin typeface="Cambria Math" panose="02040503050406030204" pitchFamily="18" charset="0"/>
                          </a:rPr>
                          <m:t>𝒂𝒃𝒄</m:t>
                        </m:r>
                      </m:e>
                    </m:acc>
                    <m:r>
                      <m:rPr>
                        <m:nor/>
                      </m:rPr>
                      <a:rPr lang="en-US" sz="2800" b="1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2800" b="1" i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 mãn các điều kiện sau:</a:t>
                </a:r>
                <a:endPara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147" y="917574"/>
                <a:ext cx="7243319" cy="963982"/>
              </a:xfrm>
              <a:prstGeom prst="rect">
                <a:avLst/>
              </a:prstGeom>
              <a:blipFill rotWithShape="0">
                <a:blip r:embed="rId5"/>
                <a:stretch>
                  <a:fillRect l="-1682" t="-5696" b="-170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562739" y="2394358"/>
                <a:ext cx="448392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2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vi-VN" sz="2200" i="0"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vi-VN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2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vi-VN" sz="22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2200" i="1"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vi-V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vi-VN" sz="2200" i="1">
                              <a:latin typeface="Cambria Math" panose="02040503050406030204" pitchFamily="18" charset="0"/>
                            </a:rPr>
                            <m:t>os</m:t>
                          </m:r>
                        </m:e>
                        <m:sup>
                          <m:r>
                            <a:rPr lang="vi-VN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2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m:rPr>
                          <m:nor/>
                        </m:rPr>
                        <a:rPr lang="vi-VN" sz="2200" i="1">
                          <a:latin typeface="Cambria Math" panose="02040503050406030204" pitchFamily="18" charset="0"/>
                        </a:rPr>
                        <m:t>  </m:t>
                      </m:r>
                      <m:d>
                        <m:dPr>
                          <m:ctrlPr>
                            <a:rPr lang="vi-V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vi-VN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2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vi-VN" sz="22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vi-VN" sz="2200" i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vi-VN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vi-VN" sz="2200" i="0">
                              <a:latin typeface="Cambria Math" panose="02040503050406030204" pitchFamily="18" charset="0"/>
                            </a:rPr>
                            <m:t>&lt;</m:t>
                          </m:r>
                          <m:sSup>
                            <m:sSupPr>
                              <m:ctrlPr>
                                <a:rPr lang="vi-VN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200" i="0">
                                  <a:latin typeface="Cambria Math" panose="02040503050406030204" pitchFamily="18" charset="0"/>
                                </a:rPr>
                                <m:t>90</m:t>
                              </m:r>
                            </m:e>
                            <m:sup>
                              <m:r>
                                <a:rPr lang="vi-VN" sz="22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vi-VN" sz="220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739" y="2394350"/>
                <a:ext cx="4483920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75332" y="3018413"/>
                <a:ext cx="3977114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vi-VN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vi-VN" sz="2200" i="0"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vi-VN" sz="22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vi-VN" sz="22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vi-VN" sz="2200" i="0">
                          <a:latin typeface="Cambria Math" panose="02040503050406030204" pitchFamily="18" charset="0"/>
                        </a:rPr>
                        <m:t>cot</m:t>
                      </m:r>
                      <m:r>
                        <a:rPr lang="vi-VN" sz="22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m:rPr>
                          <m:nor/>
                        </m:rPr>
                        <a:rPr lang="vi-VN" sz="2200" i="1">
                          <a:latin typeface="Cambria Math" panose="02040503050406030204" pitchFamily="18" charset="0"/>
                        </a:rPr>
                        <m:t>  </m:t>
                      </m:r>
                      <m:d>
                        <m:dPr>
                          <m:ctrlPr>
                            <a:rPr lang="vi-VN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vi-VN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2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vi-VN" sz="22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vi-VN" sz="2200" i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vi-VN" sz="2200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vi-VN" sz="2200" i="0">
                              <a:latin typeface="Cambria Math" panose="02040503050406030204" pitchFamily="18" charset="0"/>
                            </a:rPr>
                            <m:t>&lt;</m:t>
                          </m:r>
                          <m:sSup>
                            <m:sSupPr>
                              <m:ctrlPr>
                                <a:rPr lang="vi-VN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200" i="0">
                                  <a:latin typeface="Cambria Math" panose="02040503050406030204" pitchFamily="18" charset="0"/>
                                </a:rPr>
                                <m:t>90</m:t>
                              </m:r>
                            </m:e>
                            <m:sup>
                              <m:r>
                                <a:rPr lang="vi-VN" sz="22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vi-VN" sz="220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332" y="3018405"/>
                <a:ext cx="3977114" cy="430887"/>
              </a:xfrm>
              <a:prstGeom prst="rect">
                <a:avLst/>
              </a:prstGeom>
              <a:blipFill rotWithShape="0">
                <a:blip r:embed="rId7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575336" y="3642461"/>
                <a:ext cx="1791131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2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vi-VN" sz="22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vi-VN" sz="22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vi-VN" sz="2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220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332" y="3642461"/>
                <a:ext cx="1791131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38660" y="4847773"/>
          <a:ext cx="1841456" cy="61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9" imgW="634680" imgH="215640" progId="Equation.DSMT4">
                  <p:embed/>
                </p:oleObj>
              </mc:Choice>
              <mc:Fallback>
                <p:oleObj name="Equation" r:id="rId9" imgW="63468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660" y="4847773"/>
                        <a:ext cx="1841456" cy="6179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hỗ dành sẵn cho Nội dung 2"/>
          <p:cNvSpPr>
            <a:spLocks noGrp="1"/>
          </p:cNvSpPr>
          <p:nvPr>
            <p:ph idx="1"/>
          </p:nvPr>
        </p:nvSpPr>
        <p:spPr>
          <a:xfrm>
            <a:off x="628654" y="4980834"/>
            <a:ext cx="3870779" cy="868361"/>
          </a:xfrm>
        </p:spPr>
        <p:txBody>
          <a:bodyPr/>
          <a:lstStyle/>
          <a:p>
            <a:pPr algn="just">
              <a:buNone/>
            </a:pPr>
            <a:r>
              <a:rPr lang="vi-VN" b="1" i="1" dirty="0">
                <a:solidFill>
                  <a:schemeClr val="tx2"/>
                </a:solidFill>
                <a:latin typeface="+mj-lt"/>
              </a:rPr>
              <a:t>Đáp án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987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animBg="1"/>
      <p:bldP spid="10" grpId="0" animBg="1"/>
      <p:bldP spid="11" grpId="0" animBg="1"/>
      <p:bldP spid="12" grpId="0" animBg="1"/>
      <p:bldP spid="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4753" y="676073"/>
            <a:ext cx="32712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latin typeface="+mj-lt"/>
              </a:rPr>
              <a:t>Một số công thức lượng giá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4758" y="1001417"/>
                <a:ext cx="1557991" cy="609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>
                          <a:latin typeface="Cambria Math" panose="02040503050406030204" pitchFamily="18" charset="0"/>
                        </a:rPr>
                        <m:t>tan</m:t>
                      </m:r>
                      <m:r>
                        <m:rPr>
                          <m:nor/>
                        </m:rPr>
                        <a:rPr lang="vi-VN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m:rPr>
                              <m:nor/>
                            </m:rPr>
                            <a:rPr lang="vi-VN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i="1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vi-VN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52" y="1001417"/>
                <a:ext cx="1557991" cy="60901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22806" y="1825393"/>
                <a:ext cx="1501886" cy="5666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>
                          <a:latin typeface="Cambria Math" panose="02040503050406030204" pitchFamily="18" charset="0"/>
                        </a:rPr>
                        <m:t>cot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i="1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vi-VN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i="1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m:rPr>
                              <m:nor/>
                            </m:rPr>
                            <a:rPr lang="vi-VN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05" y="1825393"/>
                <a:ext cx="1501886" cy="56669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22805" y="2607050"/>
                <a:ext cx="17519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>
                          <a:latin typeface="Cambria Math" panose="02040503050406030204" pitchFamily="18" charset="0"/>
                        </a:rPr>
                        <m:t>tan</m:t>
                      </m:r>
                      <m:r>
                        <m:rPr>
                          <m:nor/>
                        </m:rPr>
                        <a:rPr lang="vi-VN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vi-VN" i="0">
                          <a:latin typeface="Cambria Math" panose="02040503050406030204" pitchFamily="18" charset="0"/>
                        </a:rPr>
                        <m:t>cot</m:t>
                      </m:r>
                      <m:r>
                        <m:rPr>
                          <m:nor/>
                        </m:rPr>
                        <a:rPr lang="vi-VN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05" y="2607050"/>
                <a:ext cx="1751954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22808" y="3191345"/>
                <a:ext cx="207973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sin</m:t>
                          </m:r>
                        </m:e>
                        <m:sup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cos</m:t>
                          </m:r>
                        </m:e>
                        <m:sup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05" y="3191345"/>
                <a:ext cx="2079737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184929" y="615142"/>
            <a:ext cx="3409043" cy="3258461"/>
            <a:chOff x="88900" y="152400"/>
            <a:chExt cx="4254500" cy="3759200"/>
          </a:xfrm>
        </p:grpSpPr>
        <p:sp>
          <p:nvSpPr>
            <p:cNvPr id="9" name="Rectangle 8"/>
            <p:cNvSpPr/>
            <p:nvPr/>
          </p:nvSpPr>
          <p:spPr>
            <a:xfrm>
              <a:off x="88900" y="152400"/>
              <a:ext cx="4254500" cy="3759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88900" y="776933"/>
              <a:ext cx="42545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4551905" y="2514725"/>
            <a:ext cx="3360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b="1">
                <a:solidFill>
                  <a:srgbClr val="FF0000"/>
                </a:solidFill>
                <a:latin typeface="+mj-lt"/>
              </a:rPr>
              <a:t>GIẢI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64000" y="912572"/>
            <a:ext cx="46863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77 SGK: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400" dirty="0"/>
              <a:t>.</a:t>
            </a:r>
            <a:endParaRPr lang="vi-VN" sz="2400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4678367" y="1727204"/>
          <a:ext cx="13414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850680" imgH="253800" progId="Equation.DSMT4">
                  <p:embed/>
                </p:oleObj>
              </mc:Choice>
              <mc:Fallback>
                <p:oleObj name="Equation" r:id="rId7" imgW="85068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7" y="1727204"/>
                        <a:ext cx="1341437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3</a:t>
            </a:fld>
            <a:endParaRPr lang="vi-VN"/>
          </a:p>
        </p:txBody>
      </p:sp>
      <p:sp>
        <p:nvSpPr>
          <p:cNvPr id="20" name="TextBox 16"/>
          <p:cNvSpPr txBox="1"/>
          <p:nvPr/>
        </p:nvSpPr>
        <p:spPr>
          <a:xfrm>
            <a:off x="322806" y="91298"/>
            <a:ext cx="89576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vi-VN" sz="32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32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32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 SỐ LƯỢNG GIÁC CỦA GÓC NHỌN</a:t>
            </a:r>
            <a:endParaRPr lang="vi-VN" sz="3200" dirty="0">
              <a:solidFill>
                <a:srgbClr val="FF0000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9"/>
          <a:srcRect r="38504"/>
          <a:stretch/>
        </p:blipFill>
        <p:spPr>
          <a:xfrm>
            <a:off x="3593972" y="2857631"/>
            <a:ext cx="4983685" cy="3325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180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  <p:bldP spid="15" grpId="0"/>
      <p:bldP spid="17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0337" y="1294023"/>
            <a:ext cx="3443736" cy="2295189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4"/>
          <a:srcRect r="62184"/>
          <a:stretch/>
        </p:blipFill>
        <p:spPr>
          <a:xfrm>
            <a:off x="306096" y="3721226"/>
            <a:ext cx="3304241" cy="2085777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5"/>
          <a:srcRect r="32190"/>
          <a:stretch/>
        </p:blipFill>
        <p:spPr>
          <a:xfrm>
            <a:off x="3668396" y="3770865"/>
            <a:ext cx="5655373" cy="1617046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364151" y="3070856"/>
            <a:ext cx="3360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b="1" dirty="0">
                <a:solidFill>
                  <a:srgbClr val="FF0000"/>
                </a:solidFill>
                <a:latin typeface="+mj-lt"/>
              </a:rPr>
              <a:t>GIẢ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5602" y="215901"/>
            <a:ext cx="8394700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106, 107 SBT.</a:t>
            </a:r>
            <a:r>
              <a:rPr lang="en-US" sz="2400" dirty="0"/>
              <a:t>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,                ,          . </a:t>
            </a:r>
          </a:p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C;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C.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vi-V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12541" y="667664"/>
          <a:ext cx="1275459" cy="33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660240" imgH="177480" progId="Equation.DSMT4">
                  <p:embed/>
                </p:oleObj>
              </mc:Choice>
              <mc:Fallback>
                <p:oleObj name="Equation" r:id="rId6" imgW="66024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541" y="667664"/>
                        <a:ext cx="1275459" cy="333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644457" y="566064"/>
          <a:ext cx="784225" cy="43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457" y="566064"/>
                        <a:ext cx="784225" cy="4354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028724" y="914401"/>
          <a:ext cx="1398588" cy="624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0" imgW="723600" imgH="393480" progId="Equation.DSMT4">
                  <p:embed/>
                </p:oleObj>
              </mc:Choice>
              <mc:Fallback>
                <p:oleObj name="Equation" r:id="rId10" imgW="723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24" y="914401"/>
                        <a:ext cx="1398588" cy="624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4812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9602" y="682171"/>
                <a:ext cx="7982857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ím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IF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𝑖𝑛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4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in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IF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𝑜𝑠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s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IFT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𝑎𝑛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n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</a:p>
              <a:p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82171"/>
                <a:ext cx="7982857" cy="3785652"/>
              </a:xfrm>
              <a:prstGeom prst="rect">
                <a:avLst/>
              </a:prstGeom>
              <a:blipFill rotWithShape="0">
                <a:blip r:embed="rId3"/>
                <a:stretch>
                  <a:fillRect l="-1145" t="-12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653668" y="2905513"/>
            <a:ext cx="943778" cy="43259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Rectangle 9"/>
          <p:cNvSpPr/>
          <p:nvPr/>
        </p:nvSpPr>
        <p:spPr>
          <a:xfrm>
            <a:off x="1707616" y="2905513"/>
            <a:ext cx="936432" cy="43259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6743" y="1103087"/>
            <a:ext cx="2685714" cy="525250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53668" y="2121479"/>
            <a:ext cx="943778" cy="43259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" name="Rectangle 12"/>
          <p:cNvSpPr/>
          <p:nvPr/>
        </p:nvSpPr>
        <p:spPr>
          <a:xfrm>
            <a:off x="1707616" y="2121479"/>
            <a:ext cx="936432" cy="43259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" name="Rectangle 13"/>
          <p:cNvSpPr/>
          <p:nvPr/>
        </p:nvSpPr>
        <p:spPr>
          <a:xfrm>
            <a:off x="653668" y="3593838"/>
            <a:ext cx="943778" cy="43259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Rectangle 14"/>
          <p:cNvSpPr/>
          <p:nvPr/>
        </p:nvSpPr>
        <p:spPr>
          <a:xfrm>
            <a:off x="1707616" y="3593838"/>
            <a:ext cx="936432" cy="43259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628653" y="4176899"/>
            <a:ext cx="5685065" cy="1309507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     </a:t>
            </a:r>
          </a:p>
          <a:p>
            <a:pPr>
              <a:buNone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MTB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802749" y="4136569"/>
          <a:ext cx="1944913" cy="47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091880" imgH="253800" progId="Equation.DSMT4">
                  <p:embed/>
                </p:oleObj>
              </mc:Choice>
              <mc:Fallback>
                <p:oleObj name="Equation" r:id="rId5" imgW="10918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749" y="4136569"/>
                        <a:ext cx="1944913" cy="477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323657" y="4411218"/>
          <a:ext cx="11541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7" imgW="647640" imgH="393480" progId="Equation.DSMT4">
                  <p:embed/>
                </p:oleObj>
              </mc:Choice>
              <mc:Fallback>
                <p:oleObj name="Equation" r:id="rId7" imgW="647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657" y="4411218"/>
                        <a:ext cx="115411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841629" y="5097471"/>
          <a:ext cx="315913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9" imgW="177480" imgH="139680" progId="Equation.DSMT4">
                  <p:embed/>
                </p:oleObj>
              </mc:Choice>
              <mc:Fallback>
                <p:oleObj name="Equation" r:id="rId9" imgW="17748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9" y="5097471"/>
                        <a:ext cx="315913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6915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7819" y="3628860"/>
            <a:ext cx="2869735" cy="247219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55602" y="215900"/>
            <a:ext cx="83947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ố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à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à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ê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p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ê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vi-V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5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ố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.</a:t>
            </a:r>
            <a:endParaRPr lang="vi-VN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p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vi-V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6" y="3422260"/>
            <a:ext cx="2306320" cy="148209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7" y="5063730"/>
            <a:ext cx="2604770" cy="126809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3045" y="3628861"/>
            <a:ext cx="2525796" cy="1985853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0771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0569" y="3234731"/>
            <a:ext cx="2869735" cy="2472196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897" y="3112451"/>
            <a:ext cx="3645853" cy="234724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0" name="Straight Connector 19"/>
          <p:cNvCxnSpPr/>
          <p:nvPr/>
        </p:nvCxnSpPr>
        <p:spPr>
          <a:xfrm>
            <a:off x="8610600" y="3381294"/>
            <a:ext cx="0" cy="37790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6934200" y="3380207"/>
            <a:ext cx="1676400" cy="122989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6921500" y="3759201"/>
            <a:ext cx="1689100" cy="85090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8610600" y="3691853"/>
            <a:ext cx="241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A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8610600" y="3190701"/>
            <a:ext cx="241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C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908799" y="4542753"/>
            <a:ext cx="241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5880564" y="3234731"/>
            <a:ext cx="2730036" cy="1374280"/>
            <a:chOff x="5880564" y="3234731"/>
            <a:chExt cx="2730036" cy="1374280"/>
          </a:xfrm>
        </p:grpSpPr>
        <p:cxnSp>
          <p:nvCxnSpPr>
            <p:cNvPr id="37" name="Straight Connector 36"/>
            <p:cNvCxnSpPr/>
            <p:nvPr/>
          </p:nvCxnSpPr>
          <p:spPr>
            <a:xfrm flipH="1">
              <a:off x="5880565" y="3234731"/>
              <a:ext cx="1561635" cy="95626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>
              <a:stCxn id="34" idx="1"/>
            </p:cNvCxnSpPr>
            <p:nvPr/>
          </p:nvCxnSpPr>
          <p:spPr>
            <a:xfrm flipH="1">
              <a:off x="6879116" y="3375367"/>
              <a:ext cx="1731484" cy="123364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 flipV="1">
              <a:off x="7429500" y="3262888"/>
              <a:ext cx="1124936" cy="12424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 flipV="1">
              <a:off x="5880564" y="4186175"/>
              <a:ext cx="1028235" cy="42283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355602" y="215900"/>
            <a:ext cx="83947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ố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à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à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ê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p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ê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vi-V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5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ố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vi-VN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p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121" name="Object 1"/>
          <p:cNvGraphicFramePr>
            <a:graphicFrameLocks noChangeAspect="1"/>
          </p:cNvGraphicFramePr>
          <p:nvPr/>
        </p:nvGraphicFramePr>
        <p:xfrm>
          <a:off x="495300" y="5127170"/>
          <a:ext cx="2374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6" imgW="1816100" imgH="419100" progId="Equation.DSMT4">
                  <p:embed/>
                </p:oleObj>
              </mc:Choice>
              <mc:Fallback>
                <p:oleObj name="Equation" r:id="rId6" imgW="1816100" imgH="4191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5127170"/>
                        <a:ext cx="2374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69900" y="5847444"/>
          <a:ext cx="3454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8" imgW="2692080" imgH="469800" progId="Equation.DSMT4">
                  <p:embed/>
                </p:oleObj>
              </mc:Choice>
              <mc:Fallback>
                <p:oleObj name="Equation" r:id="rId8" imgW="2692080" imgH="469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847444"/>
                        <a:ext cx="3454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65227" y="3735389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0" y="3715694"/>
            <a:ext cx="1410762" cy="78833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pic>
        <p:nvPicPr>
          <p:cNvPr id="21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227" y="3643080"/>
            <a:ext cx="1155573" cy="111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6" name="TextBox 215"/>
          <p:cNvSpPr txBox="1"/>
          <p:nvPr/>
        </p:nvSpPr>
        <p:spPr>
          <a:xfrm>
            <a:off x="1030505" y="3285614"/>
            <a:ext cx="3904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:</a:t>
            </a:r>
            <a:endParaRPr lang="vi-VN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7" name="Date Placeholder 2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218" name="Slide Number Placeholder 2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7</a:t>
            </a:fld>
            <a:endParaRPr lang="vi-VN"/>
          </a:p>
        </p:txBody>
      </p:sp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519114" y="4886325"/>
          <a:ext cx="161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1" imgW="1231560" imgH="203040" progId="Equation.DSMT4">
                  <p:embed/>
                </p:oleObj>
              </mc:Choice>
              <mc:Fallback>
                <p:oleObj name="Equation" r:id="rId11" imgW="1231560" imgH="203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4" y="4886325"/>
                        <a:ext cx="1612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554042" y="4497388"/>
          <a:ext cx="7207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3" imgW="545760" imgH="203040" progId="Equation.DSMT4">
                  <p:embed/>
                </p:oleObj>
              </mc:Choice>
              <mc:Fallback>
                <p:oleObj name="Equation" r:id="rId13" imgW="54576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42" y="4497388"/>
                        <a:ext cx="7207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3121935" y="5262561"/>
          <a:ext cx="19939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5" imgW="1523880" imgH="241200" progId="Equation.DSMT4">
                  <p:embed/>
                </p:oleObj>
              </mc:Choice>
              <mc:Fallback>
                <p:oleObj name="Equation" r:id="rId15" imgW="152388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935" y="5262561"/>
                        <a:ext cx="19939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3993703" y="5999165"/>
          <a:ext cx="27860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7" imgW="2171520" imgH="304560" progId="Equation.DSMT4">
                  <p:embed/>
                </p:oleObj>
              </mc:Choice>
              <mc:Fallback>
                <p:oleObj name="Equation" r:id="rId17" imgW="217152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703" y="5999165"/>
                        <a:ext cx="278606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955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9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6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7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8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9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3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7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8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2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4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35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36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37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38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39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0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1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2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3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4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45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46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47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48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49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0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1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2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4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5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56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58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61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62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63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64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65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66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67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68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69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70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71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72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73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74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75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76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77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78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79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80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81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82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83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84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85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86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87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88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89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90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91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92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93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94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95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96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97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98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99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06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08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09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10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12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13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14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15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21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22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23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24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25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26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27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39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40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41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42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43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44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45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46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47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48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49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50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51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520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530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540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550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560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570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580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590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600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720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730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740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750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760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1780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790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1800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810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"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23" grpId="0" animBg="1"/>
      <p:bldP spid="25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6" grpId="0" animBg="1"/>
      <p:bldP spid="38" grpId="0" animBg="1"/>
      <p:bldP spid="40" grpId="0" animBg="1"/>
      <p:bldP spid="41" grpId="0" animBg="1"/>
      <p:bldP spid="43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467" y="3788494"/>
            <a:ext cx="2857818" cy="195865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0052" y="3559841"/>
            <a:ext cx="3327248" cy="27683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5602" y="215906"/>
            <a:ext cx="83947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ô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á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oá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ọ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ấ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ộ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ợp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á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ố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á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ô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ú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ố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á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 </a:t>
            </a:r>
            <a:endParaRPr lang="vi-VN" sz="2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ườ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ô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ợp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2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63340" y="1604053"/>
          <a:ext cx="7048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533169" imgH="203112" progId="Equation.DSMT4">
                  <p:embed/>
                </p:oleObj>
              </mc:Choice>
              <mc:Fallback>
                <p:oleObj name="Equation" r:id="rId5" imgW="533169" imgH="20311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340" y="1604053"/>
                        <a:ext cx="70485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945403" y="5829300"/>
          <a:ext cx="15779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7" imgW="1206360" imgH="203040" progId="Equation.DSMT4">
                  <p:embed/>
                </p:oleObj>
              </mc:Choice>
              <mc:Fallback>
                <p:oleObj name="Equation" r:id="rId7" imgW="1206360" imgH="2030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403" y="5829300"/>
                        <a:ext cx="15779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225676" y="5815021"/>
          <a:ext cx="8397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9" imgW="634725" imgH="203112" progId="Equation.DSMT4">
                  <p:embed/>
                </p:oleObj>
              </mc:Choice>
              <mc:Fallback>
                <p:oleObj name="Equation" r:id="rId9" imgW="634725" imgH="203112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6" y="5815021"/>
                        <a:ext cx="83978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282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7801" y="409989"/>
                <a:ext cx="8966200" cy="60720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6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 THỂ EM CHƯA BIẾT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ái</a:t>
                </a:r>
                <a:r>
                  <a:rPr 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iệm</a:t>
                </a:r>
                <a:r>
                  <a:rPr 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“</a:t>
                </a:r>
                <a:r>
                  <a:rPr 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ốc</a:t>
                </a:r>
                <a:r>
                  <a:rPr 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” </a:t>
                </a:r>
                <a:r>
                  <a:rPr 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ái</a:t>
                </a:r>
                <a:r>
                  <a:rPr 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hà</a:t>
                </a:r>
                <a:r>
                  <a:rPr 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vi-VN" sz="2400" i="1" dirty="0">
                  <a:latin typeface="Cambria Math" panose="02040503050406030204" pitchFamily="18" charset="0"/>
                </a:endParaRPr>
              </a:p>
              <a:p>
                <a:pPr lvl="2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4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vi-VN" sz="2400"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vi-VN" sz="2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vi-VN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ờ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%</a:t>
                </a:r>
              </a:p>
              <a:p>
                <a:pPr fontAlgn="base">
                  <a:lnSpc>
                    <a:spcPct val="150000"/>
                  </a:lnSpc>
                </a:pP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ông thường độ dốc hợp lí của các loại mái sẽ có tiêu chuẩn như sau:</a:t>
                </a:r>
              </a:p>
              <a:p>
                <a:pPr lvl="0" fontAlgn="base">
                  <a:lnSpc>
                    <a:spcPct val="150000"/>
                  </a:lnSpc>
                </a:pP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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 với các loại ngói âm dương, thường thì độ dốc là 40% tương đương góc 25 độ</a:t>
                </a:r>
              </a:p>
              <a:p>
                <a:pPr lvl="0" fontAlgn="base">
                  <a:lnSpc>
                    <a:spcPct val="150000"/>
                  </a:lnSpc>
                </a:pP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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 với ngói dẹt, ngói ta, ngói vảy rồng, ngói mũi… độ dốc từ 35 độ đến 60 độ</a:t>
                </a:r>
              </a:p>
              <a:p>
                <a:pPr lvl="0" fontAlgn="base">
                  <a:lnSpc>
                    <a:spcPct val="150000"/>
                  </a:lnSpc>
                </a:pP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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 dốc của mái tôn sẽ thường thấp hơn các độ dốc của mái ngói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00" y="409985"/>
                <a:ext cx="8966200" cy="6036653"/>
              </a:xfrm>
              <a:prstGeom prst="rect">
                <a:avLst/>
              </a:prstGeom>
              <a:blipFill rotWithShape="0">
                <a:blip r:embed="rId2"/>
                <a:stretch>
                  <a:fillRect l="-1020" t="-505" r="-136" b="-8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931" y="914400"/>
            <a:ext cx="3252470" cy="21453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7060A3-8747-4477-88D7-F4E130D4D656}" type="slidenum">
              <a:rPr lang="vi-VN" smtClean="0"/>
              <a:pPr/>
              <a:t>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96959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8 8 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07</TotalTime>
  <Words>897</Words>
  <Application>Microsoft Office PowerPoint</Application>
  <PresentationFormat>On-screen Show (4:3)</PresentationFormat>
  <Paragraphs>264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微软雅黑</vt:lpstr>
      <vt:lpstr>Arial</vt:lpstr>
      <vt:lpstr>Calibri</vt:lpstr>
      <vt:lpstr>Calibri Light</vt:lpstr>
      <vt:lpstr>Cambria Math</vt:lpstr>
      <vt:lpstr>Times New Roman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Windows User</dc:creator>
  <cp:lastModifiedBy>dell</cp:lastModifiedBy>
  <cp:revision>253</cp:revision>
  <cp:lastPrinted>2020-09-07T17:06:27Z</cp:lastPrinted>
  <dcterms:created xsi:type="dcterms:W3CDTF">2019-08-26T07:47:25Z</dcterms:created>
  <dcterms:modified xsi:type="dcterms:W3CDTF">2021-09-23T03:17:45Z</dcterms:modified>
</cp:coreProperties>
</file>